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7"/>
  </p:notesMasterIdLst>
  <p:sldIdLst>
    <p:sldId id="779" r:id="rId2"/>
    <p:sldId id="780" r:id="rId3"/>
    <p:sldId id="781" r:id="rId4"/>
    <p:sldId id="778" r:id="rId5"/>
    <p:sldId id="624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ichard wu" initials="r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E9D35"/>
    <a:srgbClr val="04617A"/>
    <a:srgbClr val="0584A7"/>
    <a:srgbClr val="FCCE24"/>
    <a:srgbClr val="DEA9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5" autoAdjust="0"/>
    <p:restoredTop sz="94109" autoAdjust="0"/>
  </p:normalViewPr>
  <p:slideViewPr>
    <p:cSldViewPr showGuides="1">
      <p:cViewPr varScale="1">
        <p:scale>
          <a:sx n="71" d="100"/>
          <a:sy n="71" d="100"/>
        </p:scale>
        <p:origin x="1296" y="66"/>
      </p:cViewPr>
      <p:guideLst>
        <p:guide orient="horz" pos="2256"/>
        <p:guide pos="2880"/>
      </p:guideLst>
    </p:cSldViewPr>
  </p:slideViewPr>
  <p:outlineViewPr>
    <p:cViewPr>
      <p:scale>
        <a:sx n="33" d="100"/>
        <a:sy n="33" d="100"/>
      </p:scale>
      <p:origin x="0" y="-2965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53A507-654D-4245-A256-DFC86AEF1A8F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5877F7-2CE8-4382-825D-08841C7725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450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 userDrawn="1"/>
        </p:nvSpPr>
        <p:spPr>
          <a:xfrm>
            <a:off x="7738281" y="6358080"/>
            <a:ext cx="1271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fld id="{5E1634EA-1674-4BC2-9657-714706B1E6BC}" type="slidenum">
              <a:rPr lang="en-US" smtClean="0">
                <a:solidFill>
                  <a:srgbClr val="7030A0"/>
                </a:solidFill>
                <a:latin typeface="Times New Roman"/>
              </a:rPr>
              <a:pPr algn="r" defTabSz="457200"/>
              <a:t>‹#›</a:t>
            </a:fld>
            <a:endParaRPr lang="en-US" dirty="0">
              <a:solidFill>
                <a:srgbClr val="7030A0"/>
              </a:solidFill>
              <a:latin typeface="Times New Roman"/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idx="1"/>
          </p:nvPr>
        </p:nvSpPr>
        <p:spPr bwMode="auto">
          <a:xfrm>
            <a:off x="457200" y="1439887"/>
            <a:ext cx="8243992" cy="48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1"/>
            <a:endParaRPr lang="en-CA" dirty="0" smtClean="0"/>
          </a:p>
        </p:txBody>
      </p:sp>
      <p:sp>
        <p:nvSpPr>
          <p:cNvPr id="9" name="Title Placeholder 3"/>
          <p:cNvSpPr>
            <a:spLocks noGrp="1"/>
          </p:cNvSpPr>
          <p:nvPr>
            <p:ph type="title"/>
          </p:nvPr>
        </p:nvSpPr>
        <p:spPr>
          <a:xfrm>
            <a:off x="1144911" y="672044"/>
            <a:ext cx="7103163" cy="4352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45328" y="6385073"/>
            <a:ext cx="5890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400" dirty="0" smtClean="0">
                <a:solidFill>
                  <a:srgbClr val="7030A0"/>
                </a:solidFill>
                <a:latin typeface="Times New Roman"/>
              </a:rPr>
              <a:t>Panel discussion at NETL 2018 – Houston  - Aug</a:t>
            </a:r>
            <a:r>
              <a:rPr lang="en-US" sz="1400" baseline="0" dirty="0" smtClean="0">
                <a:solidFill>
                  <a:srgbClr val="7030A0"/>
                </a:solidFill>
                <a:latin typeface="Times New Roman"/>
              </a:rPr>
              <a:t>  2018 – K. Nandakumar</a:t>
            </a:r>
            <a:endParaRPr lang="en-US" sz="1400" kern="1200" dirty="0" smtClean="0">
              <a:solidFill>
                <a:srgbClr val="7030A0"/>
              </a:solidFill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9658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19" name="Picture 7" descr="LSUpp6b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2000"/>
                    </a14:imgEffect>
                  </a14:imgLayer>
                </a14:imgProps>
              </a:ext>
            </a:extLst>
          </a:blip>
          <a:srcRect l="45000" r="44167" b="78889"/>
          <a:stretch>
            <a:fillRect/>
          </a:stretch>
        </p:blipFill>
        <p:spPr bwMode="auto">
          <a:xfrm>
            <a:off x="8275319" y="-22401"/>
            <a:ext cx="851747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tx2">
                <a:lumMod val="20000"/>
                <a:lumOff val="80000"/>
                <a:alpha val="40000"/>
              </a:schemeClr>
            </a:glow>
            <a:softEdge rad="50800"/>
          </a:effectLst>
        </p:spPr>
      </p:pic>
      <p:sp>
        <p:nvSpPr>
          <p:cNvPr id="2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39887"/>
            <a:ext cx="8243992" cy="48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1"/>
            <a:endParaRPr lang="en-CA" dirty="0" smtClean="0"/>
          </a:p>
        </p:txBody>
      </p:sp>
      <p:sp>
        <p:nvSpPr>
          <p:cNvPr id="4" name="Title Placeholder 3"/>
          <p:cNvSpPr>
            <a:spLocks noGrp="1"/>
          </p:cNvSpPr>
          <p:nvPr>
            <p:ph type="title"/>
          </p:nvPr>
        </p:nvSpPr>
        <p:spPr>
          <a:xfrm>
            <a:off x="1144911" y="672044"/>
            <a:ext cx="7103163" cy="4352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8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"/>
            <a:ext cx="123825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13F9A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</p:pic>
      <p:grpSp>
        <p:nvGrpSpPr>
          <p:cNvPr id="22" name="Group 21"/>
          <p:cNvGrpSpPr/>
          <p:nvPr userDrawn="1"/>
        </p:nvGrpSpPr>
        <p:grpSpPr>
          <a:xfrm>
            <a:off x="16042" y="6344652"/>
            <a:ext cx="9127066" cy="45719"/>
            <a:chOff x="-1344" y="7668261"/>
            <a:chExt cx="9144379" cy="104139"/>
          </a:xfrm>
        </p:grpSpPr>
        <p:sp>
          <p:nvSpPr>
            <p:cNvPr id="23" name="bk object 16"/>
            <p:cNvSpPr/>
            <p:nvPr/>
          </p:nvSpPr>
          <p:spPr>
            <a:xfrm>
              <a:off x="7355003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5" h="104140">
                  <a:moveTo>
                    <a:pt x="0" y="103631"/>
                  </a:moveTo>
                  <a:lnTo>
                    <a:pt x="893063" y="103631"/>
                  </a:lnTo>
                  <a:lnTo>
                    <a:pt x="893063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FF9715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24" name="bk object 17"/>
            <p:cNvSpPr/>
            <p:nvPr/>
          </p:nvSpPr>
          <p:spPr>
            <a:xfrm>
              <a:off x="8249591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5" h="104140">
                  <a:moveTo>
                    <a:pt x="0" y="103631"/>
                  </a:moveTo>
                  <a:lnTo>
                    <a:pt x="893064" y="103631"/>
                  </a:lnTo>
                  <a:lnTo>
                    <a:pt x="893064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F20253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25" name="bk object 18"/>
            <p:cNvSpPr/>
            <p:nvPr/>
          </p:nvSpPr>
          <p:spPr>
            <a:xfrm>
              <a:off x="-1344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4" h="104140">
                  <a:moveTo>
                    <a:pt x="0" y="103631"/>
                  </a:moveTo>
                  <a:lnTo>
                    <a:pt x="893063" y="103631"/>
                  </a:lnTo>
                  <a:lnTo>
                    <a:pt x="893063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7ECEFD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26" name="bk object 19"/>
            <p:cNvSpPr/>
            <p:nvPr/>
          </p:nvSpPr>
          <p:spPr>
            <a:xfrm>
              <a:off x="891719" y="7668261"/>
              <a:ext cx="6463665" cy="104139"/>
            </a:xfrm>
            <a:custGeom>
              <a:avLst/>
              <a:gdLst/>
              <a:ahLst/>
              <a:cxnLst/>
              <a:rect l="l" t="t" r="r" b="b"/>
              <a:pathLst>
                <a:path w="6463665" h="104140">
                  <a:moveTo>
                    <a:pt x="0" y="103631"/>
                  </a:moveTo>
                  <a:lnTo>
                    <a:pt x="6463284" y="103631"/>
                  </a:lnTo>
                  <a:lnTo>
                    <a:pt x="6463284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2185C5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</p:grpSp>
      <p:grpSp>
        <p:nvGrpSpPr>
          <p:cNvPr id="27" name="Group 26"/>
          <p:cNvGrpSpPr/>
          <p:nvPr userDrawn="1"/>
        </p:nvGrpSpPr>
        <p:grpSpPr>
          <a:xfrm>
            <a:off x="16042" y="1219200"/>
            <a:ext cx="9127066" cy="45719"/>
            <a:chOff x="-1344" y="7668261"/>
            <a:chExt cx="9144379" cy="104139"/>
          </a:xfrm>
        </p:grpSpPr>
        <p:sp>
          <p:nvSpPr>
            <p:cNvPr id="28" name="bk object 16"/>
            <p:cNvSpPr/>
            <p:nvPr/>
          </p:nvSpPr>
          <p:spPr>
            <a:xfrm>
              <a:off x="7355003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5" h="104140">
                  <a:moveTo>
                    <a:pt x="0" y="103631"/>
                  </a:moveTo>
                  <a:lnTo>
                    <a:pt x="893063" y="103631"/>
                  </a:lnTo>
                  <a:lnTo>
                    <a:pt x="893063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FF9715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29" name="bk object 17"/>
            <p:cNvSpPr/>
            <p:nvPr/>
          </p:nvSpPr>
          <p:spPr>
            <a:xfrm>
              <a:off x="8249591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5" h="104140">
                  <a:moveTo>
                    <a:pt x="0" y="103631"/>
                  </a:moveTo>
                  <a:lnTo>
                    <a:pt x="893064" y="103631"/>
                  </a:lnTo>
                  <a:lnTo>
                    <a:pt x="893064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F20253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30" name="bk object 18"/>
            <p:cNvSpPr/>
            <p:nvPr/>
          </p:nvSpPr>
          <p:spPr>
            <a:xfrm>
              <a:off x="-1344" y="7668261"/>
              <a:ext cx="893444" cy="104139"/>
            </a:xfrm>
            <a:custGeom>
              <a:avLst/>
              <a:gdLst/>
              <a:ahLst/>
              <a:cxnLst/>
              <a:rect l="l" t="t" r="r" b="b"/>
              <a:pathLst>
                <a:path w="893444" h="104140">
                  <a:moveTo>
                    <a:pt x="0" y="103631"/>
                  </a:moveTo>
                  <a:lnTo>
                    <a:pt x="893063" y="103631"/>
                  </a:lnTo>
                  <a:lnTo>
                    <a:pt x="893063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7ECEFD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  <p:sp>
          <p:nvSpPr>
            <p:cNvPr id="31" name="bk object 19"/>
            <p:cNvSpPr/>
            <p:nvPr/>
          </p:nvSpPr>
          <p:spPr>
            <a:xfrm>
              <a:off x="891719" y="7668261"/>
              <a:ext cx="6463665" cy="104139"/>
            </a:xfrm>
            <a:custGeom>
              <a:avLst/>
              <a:gdLst/>
              <a:ahLst/>
              <a:cxnLst/>
              <a:rect l="l" t="t" r="r" b="b"/>
              <a:pathLst>
                <a:path w="6463665" h="104140">
                  <a:moveTo>
                    <a:pt x="0" y="103631"/>
                  </a:moveTo>
                  <a:lnTo>
                    <a:pt x="6463284" y="103631"/>
                  </a:lnTo>
                  <a:lnTo>
                    <a:pt x="6463284" y="0"/>
                  </a:lnTo>
                  <a:lnTo>
                    <a:pt x="0" y="0"/>
                  </a:lnTo>
                  <a:lnTo>
                    <a:pt x="0" y="103631"/>
                  </a:lnTo>
                  <a:close/>
                </a:path>
              </a:pathLst>
            </a:custGeom>
            <a:solidFill>
              <a:srgbClr val="2185C5"/>
            </a:solidFill>
          </p:spPr>
          <p:txBody>
            <a:bodyPr wrap="square" lIns="0" tIns="0" rIns="0" bIns="0" rtlCol="0"/>
            <a:lstStyle/>
            <a:p>
              <a:endParaRPr dirty="0"/>
            </a:p>
          </p:txBody>
        </p:sp>
      </p:grpSp>
    </p:spTree>
    <p:extLst>
      <p:ext uri="{BB962C8B-B14F-4D97-AF65-F5344CB8AC3E}">
        <p14:creationId xmlns:p14="http://schemas.microsoft.com/office/powerpoint/2010/main" val="198373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2000" b="1" i="1" kern="1200">
          <a:ln>
            <a:noFill/>
          </a:ln>
          <a:solidFill>
            <a:schemeClr val="tx2"/>
          </a:solidFill>
          <a:effectLst/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1.e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4911" y="533400"/>
            <a:ext cx="5865489" cy="573938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Equipment with Multiphase </a:t>
            </a:r>
            <a:r>
              <a:rPr lang="en-US" sz="3200" dirty="0" smtClean="0"/>
              <a:t>flows</a:t>
            </a:r>
            <a:br>
              <a:rPr lang="en-US" sz="3200" dirty="0" smtClean="0"/>
            </a:br>
            <a:r>
              <a:rPr lang="en-US" sz="2000" dirty="0" smtClean="0"/>
              <a:t>Courtesy of JBJ</a:t>
            </a:r>
            <a:endParaRPr lang="en-US" sz="3200" dirty="0"/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04" y="1384496"/>
            <a:ext cx="8276432" cy="47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6848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4911" y="497376"/>
            <a:ext cx="7103163" cy="609962"/>
          </a:xfr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2400" dirty="0"/>
              <a:t>Typical Correlations for the Estimation </a:t>
            </a:r>
            <a:r>
              <a:rPr lang="en-US" sz="2400" dirty="0" smtClean="0"/>
              <a:t>of Design </a:t>
            </a:r>
            <a:r>
              <a:rPr lang="en-US" sz="2400" dirty="0"/>
              <a:t>Parameters – courtesy of JBJ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96118" y="1371600"/>
            <a:ext cx="7599363" cy="45720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74"/>
          <p:cNvGrpSpPr>
            <a:grpSpLocks/>
          </p:cNvGrpSpPr>
          <p:nvPr/>
        </p:nvGrpSpPr>
        <p:grpSpPr bwMode="auto">
          <a:xfrm>
            <a:off x="696118" y="1413363"/>
            <a:ext cx="7599363" cy="4524375"/>
            <a:chOff x="486" y="738"/>
            <a:chExt cx="4787" cy="2850"/>
          </a:xfrm>
        </p:grpSpPr>
        <p:grpSp>
          <p:nvGrpSpPr>
            <p:cNvPr id="16" name="Group 65"/>
            <p:cNvGrpSpPr>
              <a:grpSpLocks/>
            </p:cNvGrpSpPr>
            <p:nvPr/>
          </p:nvGrpSpPr>
          <p:grpSpPr bwMode="auto">
            <a:xfrm>
              <a:off x="486" y="738"/>
              <a:ext cx="4787" cy="2850"/>
              <a:chOff x="486" y="738"/>
              <a:chExt cx="4787" cy="2850"/>
            </a:xfrm>
          </p:grpSpPr>
          <p:grpSp>
            <p:nvGrpSpPr>
              <p:cNvPr id="21" name="Group 63"/>
              <p:cNvGrpSpPr>
                <a:grpSpLocks/>
              </p:cNvGrpSpPr>
              <p:nvPr/>
            </p:nvGrpSpPr>
            <p:grpSpPr bwMode="auto">
              <a:xfrm>
                <a:off x="486" y="738"/>
                <a:ext cx="4787" cy="2850"/>
                <a:chOff x="486" y="738"/>
                <a:chExt cx="4787" cy="2850"/>
              </a:xfrm>
            </p:grpSpPr>
            <p:pic>
              <p:nvPicPr>
                <p:cNvPr id="23" name="Picture 6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6" y="738"/>
                  <a:ext cx="4787" cy="28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24" name="Object 7"/>
                <p:cNvGraphicFramePr>
                  <a:graphicFrameLocks noChangeAspect="1"/>
                </p:cNvGraphicFramePr>
                <p:nvPr/>
              </p:nvGraphicFramePr>
              <p:xfrm>
                <a:off x="2605" y="826"/>
                <a:ext cx="1867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4" name="Equation" r:id="rId4" imgW="1358310" imgH="203112" progId="Equation.DSMT4">
                        <p:embed/>
                      </p:oleObj>
                    </mc:Choice>
                    <mc:Fallback>
                      <p:oleObj name="Equation" r:id="rId4" imgW="1358310" imgH="203112" progId="Equation.DSMT4">
                        <p:embed/>
                        <p:pic>
                          <p:nvPicPr>
                            <p:cNvPr id="24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05" y="826"/>
                              <a:ext cx="1867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" name="Object 6"/>
              <p:cNvGraphicFramePr>
                <a:graphicFrameLocks noChangeAspect="1"/>
              </p:cNvGraphicFramePr>
              <p:nvPr/>
            </p:nvGraphicFramePr>
            <p:xfrm>
              <a:off x="2619" y="1660"/>
              <a:ext cx="1783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6" imgW="1562100" imgH="279400" progId="Equation.DSMT4">
                      <p:embed/>
                    </p:oleObj>
                  </mc:Choice>
                  <mc:Fallback>
                    <p:oleObj name="Equation" r:id="rId6" imgW="1562100" imgH="279400" progId="Equation.DSMT4">
                      <p:embed/>
                      <p:pic>
                        <p:nvPicPr>
                          <p:cNvPr id="22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9" y="1660"/>
                            <a:ext cx="1783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2"/>
            <p:cNvGraphicFramePr>
              <a:graphicFrameLocks noChangeAspect="1"/>
            </p:cNvGraphicFramePr>
            <p:nvPr/>
          </p:nvGraphicFramePr>
          <p:xfrm>
            <a:off x="2525" y="1281"/>
            <a:ext cx="269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8" imgW="3403600" imgH="292100" progId="Equation.DSMT4">
                    <p:embed/>
                  </p:oleObj>
                </mc:Choice>
                <mc:Fallback>
                  <p:oleObj name="Equation" r:id="rId8" imgW="3403600" imgH="292100" progId="Equation.DSMT4">
                    <p:embed/>
                    <p:pic>
                      <p:nvPicPr>
                        <p:cNvPr id="1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" y="1281"/>
                          <a:ext cx="269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2624" y="2601"/>
            <a:ext cx="193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0" imgW="1371600" imgH="241300" progId="Equation.DSMT4">
                    <p:embed/>
                  </p:oleObj>
                </mc:Choice>
                <mc:Fallback>
                  <p:oleObj name="Equation" r:id="rId10" imgW="1371600" imgH="241300" progId="Equation.DSMT4">
                    <p:embed/>
                    <p:pic>
                      <p:nvPicPr>
                        <p:cNvPr id="1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" y="2601"/>
                          <a:ext cx="193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2640" y="3201"/>
            <a:ext cx="167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2" imgW="1320227" imgH="203112" progId="Equation.DSMT4">
                    <p:embed/>
                  </p:oleObj>
                </mc:Choice>
                <mc:Fallback>
                  <p:oleObj name="Equation" r:id="rId12" imgW="1320227" imgH="203112" progId="Equation.DSMT4">
                    <p:embed/>
                    <p:pic>
                      <p:nvPicPr>
                        <p:cNvPr id="1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201"/>
                          <a:ext cx="167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2603" y="2089"/>
            <a:ext cx="187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4" imgW="1942257" imgH="317362" progId="Equation.DSMT4">
                    <p:embed/>
                  </p:oleObj>
                </mc:Choice>
                <mc:Fallback>
                  <p:oleObj name="Equation" r:id="rId14" imgW="1942257" imgH="317362" progId="Equation.DSMT4">
                    <p:embed/>
                    <p:pic>
                      <p:nvPicPr>
                        <p:cNvPr id="2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2089"/>
                          <a:ext cx="187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726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 rot="10800000" flipV="1">
            <a:off x="1458913" y="5881686"/>
            <a:ext cx="5627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7030A0"/>
                </a:solidFill>
              </a:rPr>
              <a:t>EXPERIMENTAL OVERALL GAS HOLD-UP, </a:t>
            </a:r>
            <a:r>
              <a:rPr lang="en-US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n-US" baseline="-25000" dirty="0">
                <a:solidFill>
                  <a:srgbClr val="7030A0"/>
                </a:solidFill>
                <a:sym typeface="Symbol" panose="05050102010706020507" pitchFamily="18" charset="2"/>
              </a:rPr>
              <a:t>G</a:t>
            </a:r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(-)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 rot="5400000" flipV="1">
            <a:off x="-1246005" y="3262899"/>
            <a:ext cx="5038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7030A0"/>
                </a:solidFill>
              </a:rPr>
              <a:t>ESTIMATED OVERALL GAS HOLD-UP, </a:t>
            </a:r>
            <a:r>
              <a:rPr lang="en-US" dirty="0">
                <a:solidFill>
                  <a:srgbClr val="7030A0"/>
                </a:solidFill>
                <a:sym typeface="Symbol" panose="05050102010706020507" pitchFamily="18" charset="2"/>
              </a:rPr>
              <a:t></a:t>
            </a:r>
            <a:r>
              <a:rPr lang="en-US" baseline="-25000" dirty="0">
                <a:solidFill>
                  <a:srgbClr val="7030A0"/>
                </a:solidFill>
                <a:sym typeface="Symbol" panose="05050102010706020507" pitchFamily="18" charset="2"/>
              </a:rPr>
              <a:t>G</a:t>
            </a:r>
            <a:r>
              <a:rPr lang="en-US" baseline="-25000" dirty="0">
                <a:solidFill>
                  <a:srgbClr val="7030A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(-) 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696782" y="2362200"/>
            <a:ext cx="2447217" cy="3219450"/>
            <a:chOff x="4512" y="1296"/>
            <a:chExt cx="1656" cy="2028"/>
          </a:xfrm>
        </p:grpSpPr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1332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0" y="1470"/>
              <a:ext cx="85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0" y="1626"/>
              <a:ext cx="104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0" y="1758"/>
              <a:ext cx="10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" y="1914"/>
              <a:ext cx="65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" y="2070"/>
              <a:ext cx="8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0" y="2196"/>
              <a:ext cx="1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316"/>
              <a:ext cx="1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466"/>
              <a:ext cx="11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604"/>
              <a:ext cx="1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754"/>
              <a:ext cx="11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7" y="2898"/>
              <a:ext cx="7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7" y="3024"/>
              <a:ext cx="1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9" y="3179"/>
              <a:ext cx="98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670" y="1296"/>
              <a:ext cx="131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 dirty="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Akita and Yoshida (1973)</a:t>
              </a:r>
              <a:endParaRPr lang="en-US" dirty="0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696" y="1440"/>
              <a:ext cx="11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Deckwer et al. (1974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4680" y="1584"/>
              <a:ext cx="116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Wang and Fan (1978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696" y="1758"/>
              <a:ext cx="14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Nakanoh and Yoshida (1980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670" y="1872"/>
              <a:ext cx="10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Hikita et al. (1981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696" y="2016"/>
              <a:ext cx="107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 dirty="0" err="1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Bucholz</a:t>
              </a:r>
              <a:r>
                <a:rPr lang="en-US" sz="1200" dirty="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et al. (1983)</a:t>
              </a:r>
              <a:endParaRPr lang="en-US" dirty="0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680" y="2160"/>
              <a:ext cx="137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Posarac and Tekic (1987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680" y="2286"/>
              <a:ext cx="95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Suh et al. (1991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677" y="2430"/>
              <a:ext cx="1031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Sotelo et al. (1994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699" y="2574"/>
              <a:ext cx="14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Dewes and Schumpe (1997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699" y="2718"/>
              <a:ext cx="105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Kojima et al. (1997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669" y="2844"/>
              <a:ext cx="108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Jordan et al. (2001) 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696" y="2988"/>
              <a:ext cx="10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Bando et al. (2003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4677" y="3151"/>
              <a:ext cx="90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sz="1200">
                  <a:solidFill>
                    <a:srgbClr val="7030A0"/>
                  </a:solidFill>
                  <a:ea typeface="Times New Roman" panose="02020603050405020304" pitchFamily="18" charset="0"/>
                  <a:cs typeface="Mangal" panose="02040503050203030202" pitchFamily="18" charset="0"/>
                </a:rPr>
                <a:t> Lau et al. (2004)</a:t>
              </a:r>
              <a:endParaRPr lang="en-US">
                <a:solidFill>
                  <a:srgbClr val="7030A0"/>
                </a:solidFill>
                <a:ea typeface="Times New Roman" panose="02020603050405020304" pitchFamily="18" charset="0"/>
                <a:cs typeface="Mangal" panose="02040503050203030202" pitchFamily="18" charset="0"/>
              </a:endParaRPr>
            </a:p>
          </p:txBody>
        </p:sp>
      </p:grpSp>
      <p:pic>
        <p:nvPicPr>
          <p:cNvPr id="35" name="Picture 3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" t="2687" r="2029" b="2100"/>
          <a:stretch>
            <a:fillRect/>
          </a:stretch>
        </p:blipFill>
        <p:spPr bwMode="auto">
          <a:xfrm>
            <a:off x="1578214" y="1350168"/>
            <a:ext cx="5105400" cy="451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4911" y="533400"/>
            <a:ext cx="7103163" cy="490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 fontScale="90000"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7030A0"/>
                </a:solidFill>
              </a:rPr>
              <a:t>FRACTIONAL GAS HOLD-UP IN BUBBLE COLUMNS</a:t>
            </a:r>
            <a:br>
              <a:rPr lang="en-US" sz="1800" b="1" dirty="0">
                <a:solidFill>
                  <a:srgbClr val="7030A0"/>
                </a:solidFill>
              </a:rPr>
            </a:br>
            <a:r>
              <a:rPr lang="en-US" sz="1800" b="1" dirty="0">
                <a:solidFill>
                  <a:srgbClr val="7030A0"/>
                </a:solidFill>
              </a:rPr>
              <a:t>PREDICTIONS OF EMPIRICAL </a:t>
            </a:r>
            <a:r>
              <a:rPr lang="en-US" sz="1800" b="1" dirty="0" smtClean="0">
                <a:solidFill>
                  <a:srgbClr val="7030A0"/>
                </a:solidFill>
              </a:rPr>
              <a:t>CORRELATIONS</a:t>
            </a:r>
            <a:br>
              <a:rPr lang="en-US" sz="1800" b="1" dirty="0" smtClean="0">
                <a:solidFill>
                  <a:srgbClr val="7030A0"/>
                </a:solidFill>
              </a:rPr>
            </a:br>
            <a:r>
              <a:rPr lang="en-US" sz="1400" b="1" dirty="0" smtClean="0">
                <a:solidFill>
                  <a:srgbClr val="7030A0"/>
                </a:solidFill>
              </a:rPr>
              <a:t>Courtesy of JBJ</a:t>
            </a:r>
            <a:endParaRPr lang="en-US" sz="1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63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888374" y="1371600"/>
            <a:ext cx="5410200" cy="483311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95400" y="533400"/>
            <a:ext cx="6932289" cy="6501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ird –Stewart-Lightfoot – Role of Transport Phenomena in ChE teaching &amp; Research – “History of Chemical Engineering (1980) ACS.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075421" y="3322828"/>
            <a:ext cx="993157" cy="930656"/>
            <a:chOff x="457200" y="3322828"/>
            <a:chExt cx="993157" cy="930656"/>
          </a:xfrm>
        </p:grpSpPr>
        <p:sp>
          <p:nvSpPr>
            <p:cNvPr id="5" name="Oval 4"/>
            <p:cNvSpPr/>
            <p:nvPr/>
          </p:nvSpPr>
          <p:spPr>
            <a:xfrm>
              <a:off x="457200" y="3322828"/>
              <a:ext cx="990600" cy="9306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57200" y="3429000"/>
              <a:ext cx="9931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Human </a:t>
              </a:r>
            </a:p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Health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072864" y="3322828"/>
            <a:ext cx="990600" cy="930656"/>
            <a:chOff x="457200" y="3322828"/>
            <a:chExt cx="990600" cy="930656"/>
          </a:xfrm>
        </p:grpSpPr>
        <p:sp>
          <p:nvSpPr>
            <p:cNvPr id="9" name="Oval 8"/>
            <p:cNvSpPr/>
            <p:nvPr/>
          </p:nvSpPr>
          <p:spPr>
            <a:xfrm>
              <a:off x="457200" y="3322828"/>
              <a:ext cx="990600" cy="9306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13049" y="3429000"/>
              <a:ext cx="8814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FFC000"/>
                  </a:solidFill>
                </a:rPr>
                <a:t>Sust</a:t>
              </a:r>
              <a:endParaRPr lang="en-US" dirty="0" smtClean="0">
                <a:solidFill>
                  <a:srgbClr val="FFC000"/>
                </a:solidFill>
              </a:endParaRPr>
            </a:p>
            <a:p>
              <a:pPr algn="ctr"/>
              <a:r>
                <a:rPr lang="en-US" dirty="0" smtClean="0">
                  <a:solidFill>
                    <a:srgbClr val="FFC000"/>
                  </a:solidFill>
                </a:rPr>
                <a:t>Energy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070307" y="3327472"/>
            <a:ext cx="990600" cy="930656"/>
            <a:chOff x="457200" y="3322828"/>
            <a:chExt cx="990600" cy="930656"/>
          </a:xfrm>
        </p:grpSpPr>
        <p:sp>
          <p:nvSpPr>
            <p:cNvPr id="12" name="Oval 11"/>
            <p:cNvSpPr/>
            <p:nvPr/>
          </p:nvSpPr>
          <p:spPr>
            <a:xfrm>
              <a:off x="457200" y="3322828"/>
              <a:ext cx="990600" cy="9306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4330" y="3429000"/>
              <a:ext cx="8989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FFC000"/>
                  </a:solidFill>
                </a:rPr>
                <a:t>Sust</a:t>
              </a:r>
              <a:endParaRPr lang="en-US" dirty="0" smtClean="0">
                <a:solidFill>
                  <a:srgbClr val="FFC000"/>
                </a:solidFill>
              </a:endParaRPr>
            </a:p>
            <a:p>
              <a:pPr algn="ctr"/>
              <a:r>
                <a:rPr lang="en-US" dirty="0" err="1" smtClean="0">
                  <a:solidFill>
                    <a:srgbClr val="FFC000"/>
                  </a:solidFill>
                </a:rPr>
                <a:t>EnvTec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183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9" y="1371600"/>
            <a:ext cx="8610600" cy="4800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58415"/>
            <a:ext cx="7103163" cy="839419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600" b="1" dirty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EPIC </a:t>
            </a:r>
            <a:r>
              <a:rPr lang="en-US" sz="3600" b="1" dirty="0" smtClean="0">
                <a:ln w="11430"/>
                <a:solidFill>
                  <a:srgbClr val="0070C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– framework for innovation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/>
            </a:r>
            <a:br>
              <a:rPr lang="en-US" sz="36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</a:br>
            <a:r>
              <a:rPr lang="en-US" sz="2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E</a:t>
            </a:r>
            <a:r>
              <a:rPr lang="en-US" sz="22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nabling </a:t>
            </a:r>
            <a:r>
              <a:rPr lang="en-US" sz="2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P</a:t>
            </a:r>
            <a:r>
              <a:rPr lang="en-US" sz="22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rocess </a:t>
            </a:r>
            <a:r>
              <a:rPr lang="en-US" sz="2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I</a:t>
            </a:r>
            <a:r>
              <a:rPr lang="en-US" sz="22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nnovation through </a:t>
            </a:r>
            <a:r>
              <a:rPr lang="en-US" sz="22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C</a:t>
            </a:r>
            <a:r>
              <a:rPr lang="en-US" sz="2200" b="1" dirty="0" smtClean="0">
                <a:ln w="11430"/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  <a:ea typeface="+mn-ea"/>
                <a:cs typeface="+mn-cs"/>
              </a:rPr>
              <a:t>omputation</a:t>
            </a:r>
            <a:endParaRPr lang="en-US" sz="3600" b="1" dirty="0">
              <a:ln w="11430"/>
              <a:gradFill>
                <a:gsLst>
                  <a:gs pos="0">
                    <a:srgbClr val="009DD9">
                      <a:tint val="70000"/>
                      <a:satMod val="245000"/>
                    </a:srgbClr>
                  </a:gs>
                  <a:gs pos="75000">
                    <a:srgbClr val="009DD9">
                      <a:tint val="90000"/>
                      <a:shade val="60000"/>
                      <a:satMod val="240000"/>
                    </a:srgbClr>
                  </a:gs>
                  <a:gs pos="100000">
                    <a:srgbClr val="009DD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3972592" y="1676400"/>
            <a:ext cx="2809208" cy="472439"/>
          </a:xfrm>
          <a:prstGeom prst="ellipse">
            <a:avLst/>
          </a:prstGeom>
          <a:solidFill>
            <a:schemeClr val="accent2">
              <a:lumMod val="20000"/>
              <a:lumOff val="80000"/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447800" y="1676400"/>
            <a:ext cx="2524792" cy="472439"/>
          </a:xfrm>
          <a:prstGeom prst="ellipse">
            <a:avLst/>
          </a:prstGeom>
          <a:solidFill>
            <a:schemeClr val="accent2">
              <a:lumMod val="20000"/>
              <a:lumOff val="80000"/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671248" y="2895600"/>
            <a:ext cx="3352800" cy="789296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791392" y="3195030"/>
            <a:ext cx="1588703" cy="1066799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315200" y="3124200"/>
            <a:ext cx="1102056" cy="924635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3727" y="1671030"/>
            <a:ext cx="8767064" cy="4524315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</p:spPr>
        <p:txBody>
          <a:bodyPr wrap="square" rtlCol="0">
            <a:spAutoFit/>
          </a:bodyPr>
          <a:lstStyle/>
          <a:p>
            <a:endParaRPr lang="en-US" sz="3200" dirty="0" smtClean="0"/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All models are wrong, some models are useful!</a:t>
            </a:r>
          </a:p>
          <a:p>
            <a:r>
              <a:rPr lang="en-US" sz="3200" dirty="0" smtClean="0"/>
              <a:t>                                                             - George Box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5609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" grpId="0" animBg="1"/>
      <p:bldP spid="9" grpId="0" animBg="1"/>
      <p:bldP spid="10" grpId="0" animBg="1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hiteMaster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7</TotalTime>
  <Words>188</Words>
  <Application>Microsoft Office PowerPoint</Application>
  <PresentationFormat>On-screen Show (4:3)</PresentationFormat>
  <Paragraphs>3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Calibri</vt:lpstr>
      <vt:lpstr>Constantia</vt:lpstr>
      <vt:lpstr>Mangal</vt:lpstr>
      <vt:lpstr>Symbol</vt:lpstr>
      <vt:lpstr>Times New Roman</vt:lpstr>
      <vt:lpstr>Wingdings 2</vt:lpstr>
      <vt:lpstr>WhiteMaster</vt:lpstr>
      <vt:lpstr>Equation</vt:lpstr>
      <vt:lpstr>Equipment with Multiphase flows Courtesy of JBJ</vt:lpstr>
      <vt:lpstr>Typical Correlations for the Estimation of Design Parameters – courtesy of JBJ</vt:lpstr>
      <vt:lpstr>FRACTIONAL GAS HOLD-UP IN BUBBLE COLUMNS PREDICTIONS OF EMPIRICAL CORRELATIONS Courtesy of JBJ</vt:lpstr>
      <vt:lpstr>Bird –Stewart-Lightfoot – Role of Transport Phenomena in ChE teaching &amp; Research – “History of Chemical Engineering (1980) ACS.</vt:lpstr>
      <vt:lpstr>EPIC – framework for innovation Enabling Process Innovation through Compu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Models of Multiphase Processes at Appropriate Scales</dc:title>
  <dc:creator>kn</dc:creator>
  <cp:lastModifiedBy>Krishnaswamy Nandakumar</cp:lastModifiedBy>
  <cp:revision>346</cp:revision>
  <dcterms:created xsi:type="dcterms:W3CDTF">2012-11-02T23:54:33Z</dcterms:created>
  <dcterms:modified xsi:type="dcterms:W3CDTF">2018-08-08T11:22:18Z</dcterms:modified>
</cp:coreProperties>
</file>